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875E98A" w14:textId="549DDAF5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</w:t>
      </w:r>
      <w:r w:rsidRPr="00F324C3">
        <w:rPr>
          <w:rFonts w:ascii="Times New Roman" w:hAnsi="Times New Roman" w:cs="Times New Roman"/>
          <w:b/>
          <w:sz w:val="24"/>
          <w:szCs w:val="24"/>
        </w:rPr>
        <w:t>ystèmes d'équations à deux ou trois inconnues</w:t>
      </w:r>
    </w:p>
    <w:p w14:paraId="2E8D0C74" w14:textId="6A1FBF40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E5CD7">
        <w:rPr>
          <w:rFonts w:ascii="Times New Roman" w:hAnsi="Times New Roman" w:cs="Times New Roman"/>
          <w:sz w:val="24"/>
          <w:szCs w:val="24"/>
        </w:rPr>
        <w:t xml:space="preserve">      Ce test donne une série d</w:t>
      </w:r>
      <w:r>
        <w:rPr>
          <w:rFonts w:ascii="Times New Roman" w:hAnsi="Times New Roman" w:cs="Times New Roman"/>
          <w:sz w:val="24"/>
          <w:szCs w:val="24"/>
        </w:rPr>
        <w:t>’</w:t>
      </w:r>
      <w:r w:rsidRPr="00EE5CD7">
        <w:rPr>
          <w:rFonts w:ascii="Times New Roman" w:hAnsi="Times New Roman" w:cs="Times New Roman"/>
          <w:sz w:val="24"/>
          <w:szCs w:val="24"/>
        </w:rPr>
        <w:t>exercices sur l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24C3">
        <w:rPr>
          <w:rFonts w:ascii="Times New Roman" w:hAnsi="Times New Roman" w:cs="Times New Roman"/>
          <w:sz w:val="24"/>
          <w:szCs w:val="24"/>
        </w:rPr>
        <w:t>systèmes d'équations à deux ou trois inconnues</w:t>
      </w:r>
      <w:r w:rsidRPr="00EE5CD7">
        <w:rPr>
          <w:rFonts w:ascii="Times New Roman" w:hAnsi="Times New Roman" w:cs="Times New Roman"/>
          <w:sz w:val="24"/>
          <w:szCs w:val="24"/>
        </w:rPr>
        <w:t>.  L’apprenant devra traiter entièrement un exercice avant de consulter la correction. Ceci lui permettra de juger de ses performances en fonction de ses résultats.  Il peut reprendre le test à sa volonté quand il veut (par exemple en période de révision ou après avoir relu son cours).</w:t>
      </w:r>
    </w:p>
    <w:p w14:paraId="74239641" w14:textId="77777777" w:rsidR="00F324C3" w:rsidRPr="00EE5CD7" w:rsidRDefault="00F324C3" w:rsidP="00CA1D63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EE5CD7">
        <w:rPr>
          <w:rFonts w:ascii="Times New Roman" w:hAnsi="Times New Roman" w:cs="Times New Roman"/>
          <w:b/>
          <w:bCs/>
          <w:sz w:val="24"/>
          <w:szCs w:val="24"/>
        </w:rPr>
        <w:t>Nous insistons sur le fait que ça ne sera d’aucune utilité à l’apprenant s’il consulte directement la correction sans avoir traité l’exercice au préalable.</w:t>
      </w:r>
    </w:p>
    <w:p w14:paraId="0992FFD3" w14:textId="63B7B115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76D0636" w14:textId="0E572BBF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1 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</w:p>
    <w:p w14:paraId="5C94272C" w14:textId="77777777" w:rsidR="00F669E3" w:rsidRPr="00F324C3" w:rsidRDefault="00F669E3" w:rsidP="00CA1D63">
      <w:pPr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La surface d’un terrain rectangulaire est de 400 m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 Quand on diminue sa longueur et sa largeur de 2 m, sa surface devient 304 m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2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 Trouver les dimensions du terrain.</w:t>
      </w:r>
    </w:p>
    <w:p w14:paraId="71D2EE4C" w14:textId="77777777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440CD14F" w14:textId="0DD425BD" w:rsidR="00F669E3" w:rsidRPr="00F324C3" w:rsidRDefault="00F669E3" w:rsidP="00CA1D63">
      <w:pPr>
        <w:tabs>
          <w:tab w:val="left" w:pos="8910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</w:p>
    <w:p w14:paraId="3AC690F3" w14:textId="77777777" w:rsidR="00F669E3" w:rsidRPr="00F324C3" w:rsidRDefault="00F669E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rouver les solutions du système d’équations suivant : </w:t>
      </w:r>
      <w:r w:rsidRPr="00F324C3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20" w:dyaOrig="440" w14:anchorId="7F6A9F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2.95pt;height:27.3pt" o:ole="">
            <v:imagedata r:id="rId5" o:title=""/>
          </v:shape>
          <o:OLEObject Type="Embed" ProgID="Equation.3" ShapeID="_x0000_i1027" DrawAspect="Content" ObjectID="_1672394694" r:id="rId6"/>
        </w:object>
      </w:r>
    </w:p>
    <w:p w14:paraId="45DF2ADE" w14:textId="77777777" w:rsidR="00F669E3" w:rsidRPr="00F324C3" w:rsidRDefault="00F669E3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D7C5C38" w14:textId="27013CE7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proofErr w:type="gramStart"/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14:paraId="46EA9474" w14:textId="77777777" w:rsidR="00F669E3" w:rsidRPr="00F324C3" w:rsidRDefault="00F669E3" w:rsidP="00CA1D63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alculer  </w:t>
      </w:r>
      <w:r w:rsidRPr="00F324C3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020" w:dyaOrig="840" w14:anchorId="4C386144">
          <v:shape id="_x0000_i1029" type="#_x0000_t75" style="width:51.3pt;height:42.2pt" o:ole="">
            <v:imagedata r:id="rId7" o:title=""/>
          </v:shape>
          <o:OLEObject Type="Embed" ProgID="Equation.DSMT4" ShapeID="_x0000_i1029" DrawAspect="Content" ObjectID="_1672394695" r:id="rId8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04E0440" w14:textId="77777777" w:rsidR="00F669E3" w:rsidRPr="00F324C3" w:rsidRDefault="00F669E3" w:rsidP="00CA1D63">
      <w:pPr>
        <w:pStyle w:val="Paragraphedeliste"/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ésoudre dans R </w:t>
      </w:r>
      <w:proofErr w:type="spellStart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xR</w:t>
      </w:r>
      <w:proofErr w:type="spell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e système d’équations suivant</w:t>
      </w:r>
    </w:p>
    <w:p w14:paraId="3C05EA7C" w14:textId="77777777" w:rsidR="00F669E3" w:rsidRPr="00F324C3" w:rsidRDefault="00F669E3" w:rsidP="00CA1D63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62"/>
          <w:sz w:val="24"/>
          <w:szCs w:val="24"/>
        </w:rPr>
        <w:object w:dxaOrig="1440" w:dyaOrig="1359" w14:anchorId="29F84FDC">
          <v:shape id="_x0000_i1030" type="#_x0000_t75" style="width:1in;height:67.85pt" o:ole="">
            <v:imagedata r:id="rId9" o:title=""/>
          </v:shape>
          <o:OLEObject Type="Embed" ProgID="Equation.DSMT4" ShapeID="_x0000_i1030" DrawAspect="Content" ObjectID="_1672394696" r:id="rId10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72773188" w14:textId="5416FDFE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proofErr w:type="gramStart"/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14:paraId="61B43281" w14:textId="77777777" w:rsidR="00F669E3" w:rsidRPr="00F324C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près deux hausses successives de </w:t>
      </w:r>
      <w:r w:rsidRPr="00F324C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361C82D0">
          <v:shape id="_x0000_i1031" type="#_x0000_t75" style="width:19.85pt;height:14.05pt" o:ole="">
            <v:imagedata r:id="rId11" o:title=""/>
          </v:shape>
          <o:OLEObject Type="Embed" ProgID="Equation.DSMT4" ShapeID="_x0000_i1031" DrawAspect="Content" ObjectID="_1672394697" r:id="rId12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un habit qui était vendu à 10 000 F </w:t>
      </w:r>
      <w:proofErr w:type="gramStart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CFA  coute</w:t>
      </w:r>
      <w:proofErr w:type="gram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ctuellement 15 625 F CFA. </w:t>
      </w:r>
    </w:p>
    <w:p w14:paraId="590261B1" w14:textId="1BDDEF31" w:rsidR="00F669E3" w:rsidRDefault="00F669E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éterminer </w:t>
      </w:r>
      <w:r w:rsidRPr="00F324C3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7ED341DF">
          <v:shape id="_x0000_i1032" type="#_x0000_t75" style="width:9.95pt;height:11.6pt" o:ole="">
            <v:imagedata r:id="rId13" o:title=""/>
          </v:shape>
          <o:OLEObject Type="Embed" ProgID="Equation.DSMT4" ShapeID="_x0000_i1032" DrawAspect="Content" ObjectID="_1672394698" r:id="rId14"/>
        </w:objec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14:paraId="2C2DFE0C" w14:textId="77777777" w:rsidR="00F324C3" w:rsidRPr="00F324C3" w:rsidRDefault="00F324C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8084CBD" w14:textId="2EE62BF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Exercice </w:t>
      </w:r>
      <w:proofErr w:type="gramStart"/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rouver les solutions du système d’équations suivant :</w:t>
      </w:r>
    </w:p>
    <w:p w14:paraId="2174E367" w14:textId="7D80AD18" w:rsidR="00E9531F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30"/>
          <w:sz w:val="24"/>
          <w:szCs w:val="24"/>
        </w:rPr>
        <w:object w:dxaOrig="1300" w:dyaOrig="720" w14:anchorId="15A7F901">
          <v:shape id="_x0000_i1033" type="#_x0000_t75" style="width:65.4pt;height:36.4pt" o:ole="">
            <v:imagedata r:id="rId15" o:title=""/>
          </v:shape>
          <o:OLEObject Type="Embed" ProgID="Equation.3" ShapeID="_x0000_i1033" DrawAspect="Content" ObjectID="_1672394699" r:id="rId16"/>
        </w:object>
      </w:r>
    </w:p>
    <w:p w14:paraId="654DC963" w14:textId="28D7BE03" w:rsidR="00CC0F22" w:rsidRPr="00F324C3" w:rsidRDefault="00CC0F22" w:rsidP="00CA1D63">
      <w:pPr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Exercice </w:t>
      </w:r>
      <w:proofErr w:type="gramStart"/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14:paraId="4E87F4BC" w14:textId="14D01B6B" w:rsidR="00CC0F22" w:rsidRDefault="00CC0F22" w:rsidP="00CA1D63">
      <w:pPr>
        <w:pStyle w:val="Paragraphedeliste"/>
        <w:tabs>
          <w:tab w:val="left" w:pos="8910"/>
        </w:tabs>
        <w:spacing w:after="0" w:line="360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En distribuant 35 billes à un certain nombre d’enfants de façon équitable, Ali a remarqué que s’il y avait deux enfants de moins, chacun allait recevoir deux billes de plus. Déterminer alors le nombre d’enfants et la part de chacun.</w:t>
      </w:r>
    </w:p>
    <w:p w14:paraId="270A0C7F" w14:textId="77777777" w:rsidR="00CC0F22" w:rsidRPr="00F324C3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82ABEF5" w14:textId="0EB8983D" w:rsidR="00E9531F" w:rsidRDefault="00E9531F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AB510C2" w14:textId="6F50CFF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A465F38" w14:textId="48BF94D3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78BD464E" w14:textId="103F0E8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E1C418E" w14:textId="7D0BC47E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477E02CB" w14:textId="483E0AAD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F2C5C07" w14:textId="33D32F77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47D0C78A" w14:textId="2F83D4C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F866906" w14:textId="1277F4C2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EF56768" w14:textId="478CCBB6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7F6FD12A" w14:textId="7FB84678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5B746081" w14:textId="1AA718E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772CF7A" w14:textId="2A8E3D55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DD3C0B2" w14:textId="2F9425D6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17C4CEB" w14:textId="789FCCD4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581CBB7" w14:textId="7F70F821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BEC0339" w14:textId="184477A7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5AF0242" w14:textId="75F6677A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8ECBACB" w14:textId="7CC6C0CE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6FDF8E7A" w14:textId="6E69D108" w:rsidR="00CC0F22" w:rsidRDefault="00CC0F22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0AEC80AB" w14:textId="03184FE0" w:rsidR="00E9531F" w:rsidRPr="00F324C3" w:rsidRDefault="00F324C3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sz w:val="32"/>
          <w:szCs w:val="32"/>
        </w:rPr>
      </w:pPr>
      <w:r w:rsidRPr="00F324C3">
        <w:rPr>
          <w:rFonts w:ascii="Times New Roman" w:hAnsi="Times New Roman" w:cs="Times New Roman"/>
          <w:b/>
          <w:color w:val="000000" w:themeColor="text1"/>
          <w:sz w:val="32"/>
          <w:szCs w:val="32"/>
        </w:rPr>
        <w:t>Réponses aux exercices :</w:t>
      </w:r>
    </w:p>
    <w:p w14:paraId="2E10D46C" w14:textId="77777777" w:rsidR="00E9531F" w:rsidRPr="00F324C3" w:rsidRDefault="00E9531F" w:rsidP="00CA1D63">
      <w:pPr>
        <w:pStyle w:val="Paragraphedeliste"/>
        <w:tabs>
          <w:tab w:val="left" w:pos="8910"/>
        </w:tabs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25B7159F" w14:textId="418ADF43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Réponse exercice </w:t>
      </w:r>
      <w:r w:rsid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1</w:t>
      </w:r>
    </w:p>
    <w:p w14:paraId="7BC543E2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            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10 m et 20 m.</w:t>
      </w:r>
    </w:p>
    <w:p w14:paraId="3C57CF80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197C227" w14:textId="02CF07F3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Réponse exercice </w:t>
      </w:r>
      <w:r w:rsidR="00841045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>2</w:t>
      </w:r>
      <w:r w:rsidRPr="00F324C3">
        <w:rPr>
          <w:rFonts w:ascii="Times New Roman" w:hAnsi="Times New Roman" w:cs="Times New Roman"/>
          <w:b/>
          <w:color w:val="000000" w:themeColor="text1"/>
          <w:position w:val="-10"/>
          <w:sz w:val="24"/>
          <w:szCs w:val="24"/>
        </w:rPr>
        <w:t xml:space="preserve"> : </w:t>
      </w:r>
    </w:p>
    <w:p w14:paraId="66005690" w14:textId="21434F26" w:rsidR="00E9531F" w:rsidRPr="00F324C3" w:rsidRDefault="00F324C3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S= {(</w:t>
      </w:r>
      <w:r w:rsidR="00E9531F"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8 ;3)</w:t>
      </w:r>
      <w:r w:rsidRPr="00F324C3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t>}</w:t>
      </w:r>
    </w:p>
    <w:p w14:paraId="1D27B747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17AED1A2" w14:textId="091B676A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 :</w:t>
      </w:r>
    </w:p>
    <w:p w14:paraId="28AD03D7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600" w:dyaOrig="840" w14:anchorId="28104DC0">
          <v:shape id="_x0000_i1035" type="#_x0000_t75" style="width:129.95pt;height:42.2pt" o:ole="">
            <v:imagedata r:id="rId17" o:title=""/>
          </v:shape>
          <o:OLEObject Type="Embed" ProgID="Equation.DSMT4" ShapeID="_x0000_i1035" DrawAspect="Content" ObjectID="_1672394700" r:id="rId18"/>
        </w:object>
      </w:r>
    </w:p>
    <w:p w14:paraId="0AF16115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692629F5" w14:textId="703B52F2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 : </w:t>
      </w:r>
    </w:p>
    <w:p w14:paraId="78249935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94"/>
          <w:sz w:val="24"/>
          <w:szCs w:val="24"/>
        </w:rPr>
        <w:object w:dxaOrig="4500" w:dyaOrig="2000" w14:anchorId="7C40F4EC">
          <v:shape id="_x0000_i1036" type="#_x0000_t75" style="width:225.1pt;height:100.15pt" o:ole="">
            <v:imagedata r:id="rId19" o:title=""/>
          </v:shape>
          <o:OLEObject Type="Embed" ProgID="Equation.3" ShapeID="_x0000_i1036" DrawAspect="Content" ObjectID="_1672394701" r:id="rId20"/>
        </w:object>
      </w:r>
    </w:p>
    <w:p w14:paraId="2F16741A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0C32EB6" w14:textId="7B4DBAF9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proofErr w:type="gramStart"/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5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4AE3BFED" w14:textId="012A298F" w:rsidR="00E9531F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4400" w:dyaOrig="560" w14:anchorId="0A724A55">
          <v:shape id="_x0000_i1037" type="#_x0000_t75" style="width:220.15pt;height:28.15pt" o:ole="">
            <v:imagedata r:id="rId21" o:title=""/>
          </v:shape>
          <o:OLEObject Type="Embed" ProgID="Equation.DSMT4" ShapeID="_x0000_i1037" DrawAspect="Content" ObjectID="_1672394702" r:id="rId22"/>
        </w:object>
      </w:r>
    </w:p>
    <w:p w14:paraId="49890FA4" w14:textId="2A29E55E" w:rsidR="00CC0F22" w:rsidRDefault="00CC0F22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87EE86D" w14:textId="6DD6F16E" w:rsidR="00CC0F22" w:rsidRPr="00F324C3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24C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Réponse Exercice </w:t>
      </w:r>
      <w:r w:rsidR="0084104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6</w:t>
      </w:r>
      <w:r w:rsidR="00CA1D63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324C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14:paraId="58B76EFC" w14:textId="0211AD92" w:rsidR="00CC0F22" w:rsidRDefault="00CC0F22" w:rsidP="00CA1D63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7 enfants et 5 billes chacun</w:t>
      </w:r>
    </w:p>
    <w:p w14:paraId="2804D7BF" w14:textId="77777777" w:rsidR="00CC0F22" w:rsidRDefault="00CC0F22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039CB079" w14:textId="77777777" w:rsidR="00F324C3" w:rsidRPr="00F324C3" w:rsidRDefault="00F324C3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E46CFB3" w14:textId="77777777" w:rsidR="00E9531F" w:rsidRPr="00F324C3" w:rsidRDefault="00E9531F" w:rsidP="00CA1D63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00E08CC" w14:textId="139C2EBC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5745E4A" w14:textId="77777777" w:rsidR="00E9531F" w:rsidRPr="00F324C3" w:rsidRDefault="00E9531F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C521CB7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35247E89" w14:textId="77777777" w:rsidR="00E9531F" w:rsidRPr="00F324C3" w:rsidRDefault="00E9531F" w:rsidP="00CA1D63">
      <w:pPr>
        <w:tabs>
          <w:tab w:val="left" w:pos="891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0A83D32" w14:textId="77777777" w:rsidR="00D4710E" w:rsidRPr="00F324C3" w:rsidRDefault="00D4710E" w:rsidP="00CA1D63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sectPr w:rsidR="00D4710E" w:rsidRPr="00F324C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387FAA"/>
    <w:multiLevelType w:val="hybridMultilevel"/>
    <w:tmpl w:val="80BE70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7AC"/>
    <w:rsid w:val="004027AC"/>
    <w:rsid w:val="00841045"/>
    <w:rsid w:val="00CA1D63"/>
    <w:rsid w:val="00CC0F22"/>
    <w:rsid w:val="00D4710E"/>
    <w:rsid w:val="00E9531F"/>
    <w:rsid w:val="00F324C3"/>
    <w:rsid w:val="00F66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C4499BF"/>
  <w15:chartTrackingRefBased/>
  <w15:docId w15:val="{86CE5592-E3D7-4E2B-A2BF-56DE9DAE91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C0F22"/>
    <w:pPr>
      <w:spacing w:after="200" w:line="276" w:lineRule="auto"/>
    </w:pPr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69E3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CC0F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8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1-17T12:18:00Z</dcterms:created>
  <dcterms:modified xsi:type="dcterms:W3CDTF">2021-01-17T12:18:00Z</dcterms:modified>
</cp:coreProperties>
</file>